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F6723E" w14:textId="09B1A09E" w:rsidR="004E7F71" w:rsidRDefault="004E7F71" w:rsidP="004E7F71">
      <w:pPr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pPr w:leftFromText="180" w:rightFromText="180" w:vertAnchor="page" w:horzAnchor="margin" w:tblpY="1246"/>
        <w:tblW w:w="10625" w:type="dxa"/>
        <w:tblLayout w:type="fixed"/>
        <w:tblLook w:val="01E0" w:firstRow="1" w:lastRow="1" w:firstColumn="1" w:lastColumn="1" w:noHBand="0" w:noVBand="0"/>
      </w:tblPr>
      <w:tblGrid>
        <w:gridCol w:w="4389"/>
        <w:gridCol w:w="6236"/>
      </w:tblGrid>
      <w:tr w:rsidR="00701574" w:rsidRPr="00823F1F" w14:paraId="13C3857E" w14:textId="77777777" w:rsidTr="00BD305F">
        <w:trPr>
          <w:trHeight w:val="1276"/>
        </w:trPr>
        <w:tc>
          <w:tcPr>
            <w:tcW w:w="4389" w:type="dxa"/>
          </w:tcPr>
          <w:p w14:paraId="632713C8" w14:textId="77777777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6D2ECB2D" w14:textId="77777777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bCs/>
                <w:sz w:val="24"/>
                <w:szCs w:val="24"/>
              </w:rPr>
              <w:t>BẮC NINH</w:t>
            </w:r>
          </w:p>
          <w:p w14:paraId="3735704A" w14:textId="77777777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bCs/>
                <w:sz w:val="24"/>
                <w:szCs w:val="24"/>
              </w:rPr>
              <w:t>¯¯¯¯¯¯¯¯¯¯</w:t>
            </w:r>
          </w:p>
        </w:tc>
        <w:tc>
          <w:tcPr>
            <w:tcW w:w="6236" w:type="dxa"/>
          </w:tcPr>
          <w:p w14:paraId="182192F0" w14:textId="77777777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bCs/>
                <w:sz w:val="24"/>
                <w:szCs w:val="24"/>
              </w:rPr>
              <w:t>HƯỚNG DẪN CHẤM</w:t>
            </w:r>
          </w:p>
          <w:p w14:paraId="5B0EC2AC" w14:textId="352BE705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sz w:val="24"/>
                <w:szCs w:val="24"/>
              </w:rPr>
              <w:t>KIỂM TRA GIỮA HỌC KỲ 1</w:t>
            </w:r>
          </w:p>
          <w:p w14:paraId="604F373E" w14:textId="0F823C8B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sz w:val="24"/>
                <w:szCs w:val="24"/>
              </w:rPr>
              <w:t>NĂM HỌC 2022 – 2023</w:t>
            </w:r>
          </w:p>
          <w:p w14:paraId="5A0741E7" w14:textId="77777777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i/>
                <w:sz w:val="24"/>
                <w:szCs w:val="24"/>
              </w:rPr>
              <w:t>Môn</w:t>
            </w:r>
            <w:r w:rsidRPr="00823F1F">
              <w:rPr>
                <w:rFonts w:ascii="Times New Roman" w:hAnsi="Times New Roman"/>
                <w:b/>
                <w:sz w:val="24"/>
                <w:szCs w:val="24"/>
              </w:rPr>
              <w:t>: Vật lí  – Lớp 10</w:t>
            </w:r>
          </w:p>
          <w:p w14:paraId="637828D6" w14:textId="77777777" w:rsidR="00701574" w:rsidRPr="00823F1F" w:rsidRDefault="00701574" w:rsidP="00BD30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3F1F">
              <w:rPr>
                <w:rFonts w:ascii="Times New Roman" w:hAnsi="Times New Roman"/>
                <w:b/>
                <w:bCs/>
                <w:sz w:val="24"/>
                <w:szCs w:val="24"/>
              </w:rPr>
              <w:t>¯¯¯¯¯¯¯¯¯¯¯¯¯¯¯¯¯</w:t>
            </w:r>
          </w:p>
        </w:tc>
      </w:tr>
    </w:tbl>
    <w:p w14:paraId="280E44B8" w14:textId="466F05DC" w:rsidR="00701574" w:rsidRPr="00823F1F" w:rsidRDefault="00701574" w:rsidP="0070157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2C40998C" w14:textId="77777777" w:rsidR="00701574" w:rsidRPr="00823F1F" w:rsidRDefault="00701574" w:rsidP="0070157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1FED0A39" w14:textId="5A952DE3" w:rsidR="00170D35" w:rsidRPr="00823F1F" w:rsidRDefault="00170D35" w:rsidP="004E7F7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23F1F">
        <w:rPr>
          <w:rFonts w:ascii="Times New Roman" w:hAnsi="Times New Roman" w:cs="Times New Roman"/>
          <w:b/>
          <w:sz w:val="26"/>
          <w:szCs w:val="26"/>
        </w:rPr>
        <w:t>PHẦN I. TRẮC NGHIỆM (3,0 điểm)</w:t>
      </w:r>
    </w:p>
    <w:p w14:paraId="15098487" w14:textId="77777777" w:rsidR="00AE0C06" w:rsidRPr="00823F1F" w:rsidRDefault="00170D35" w:rsidP="004E7F7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left="0"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23F1F">
        <w:rPr>
          <w:rFonts w:ascii="Times New Roman" w:hAnsi="Times New Roman" w:cs="Times New Roman"/>
          <w:b/>
          <w:sz w:val="26"/>
          <w:szCs w:val="26"/>
        </w:rPr>
        <w:t>Mỗi câu đúng được 0,25 điểm.</w:t>
      </w:r>
    </w:p>
    <w:p w14:paraId="2644495A" w14:textId="0DB2879F" w:rsidR="00AA7FCA" w:rsidRPr="00823F1F" w:rsidRDefault="00AA7FCA" w:rsidP="004E7F7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left="0" w:firstLine="283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196" w:type="dxa"/>
        <w:tblLook w:val="04A0" w:firstRow="1" w:lastRow="0" w:firstColumn="1" w:lastColumn="0" w:noHBand="0" w:noVBand="1"/>
      </w:tblPr>
      <w:tblGrid>
        <w:gridCol w:w="753"/>
        <w:gridCol w:w="770"/>
        <w:gridCol w:w="794"/>
        <w:gridCol w:w="787"/>
        <w:gridCol w:w="786"/>
        <w:gridCol w:w="787"/>
        <w:gridCol w:w="786"/>
        <w:gridCol w:w="786"/>
        <w:gridCol w:w="783"/>
        <w:gridCol w:w="784"/>
        <w:gridCol w:w="794"/>
        <w:gridCol w:w="801"/>
        <w:gridCol w:w="785"/>
      </w:tblGrid>
      <w:tr w:rsidR="003A70D0" w:rsidRPr="00823F1F" w14:paraId="7CCCAE0B" w14:textId="77777777" w:rsidTr="003A70D0">
        <w:tc>
          <w:tcPr>
            <w:tcW w:w="753" w:type="dxa"/>
            <w:shd w:val="clear" w:color="auto" w:fill="4472C4" w:themeFill="accent1"/>
          </w:tcPr>
          <w:p w14:paraId="2FCB389A" w14:textId="548B6BAA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 xml:space="preserve">Câu </w:t>
            </w:r>
          </w:p>
        </w:tc>
        <w:tc>
          <w:tcPr>
            <w:tcW w:w="770" w:type="dxa"/>
            <w:shd w:val="clear" w:color="auto" w:fill="4472C4" w:themeFill="accent1"/>
          </w:tcPr>
          <w:p w14:paraId="69A77AB0" w14:textId="6E0E25C0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1</w:t>
            </w:r>
          </w:p>
        </w:tc>
        <w:tc>
          <w:tcPr>
            <w:tcW w:w="794" w:type="dxa"/>
            <w:shd w:val="clear" w:color="auto" w:fill="4472C4" w:themeFill="accent1"/>
          </w:tcPr>
          <w:p w14:paraId="591AB0B7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2</w:t>
            </w:r>
          </w:p>
        </w:tc>
        <w:tc>
          <w:tcPr>
            <w:tcW w:w="787" w:type="dxa"/>
            <w:shd w:val="clear" w:color="auto" w:fill="4472C4" w:themeFill="accent1"/>
          </w:tcPr>
          <w:p w14:paraId="6FFA4334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3</w:t>
            </w:r>
          </w:p>
        </w:tc>
        <w:tc>
          <w:tcPr>
            <w:tcW w:w="786" w:type="dxa"/>
            <w:shd w:val="clear" w:color="auto" w:fill="4472C4" w:themeFill="accent1"/>
          </w:tcPr>
          <w:p w14:paraId="6EF12337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4</w:t>
            </w:r>
          </w:p>
        </w:tc>
        <w:tc>
          <w:tcPr>
            <w:tcW w:w="787" w:type="dxa"/>
            <w:shd w:val="clear" w:color="auto" w:fill="4472C4" w:themeFill="accent1"/>
          </w:tcPr>
          <w:p w14:paraId="33E0E29A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5</w:t>
            </w:r>
          </w:p>
        </w:tc>
        <w:tc>
          <w:tcPr>
            <w:tcW w:w="786" w:type="dxa"/>
            <w:shd w:val="clear" w:color="auto" w:fill="4472C4" w:themeFill="accent1"/>
          </w:tcPr>
          <w:p w14:paraId="5561FDE5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6</w:t>
            </w:r>
          </w:p>
        </w:tc>
        <w:tc>
          <w:tcPr>
            <w:tcW w:w="786" w:type="dxa"/>
            <w:shd w:val="clear" w:color="auto" w:fill="4472C4" w:themeFill="accent1"/>
          </w:tcPr>
          <w:p w14:paraId="2B560CC4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7</w:t>
            </w:r>
          </w:p>
        </w:tc>
        <w:tc>
          <w:tcPr>
            <w:tcW w:w="783" w:type="dxa"/>
            <w:shd w:val="clear" w:color="auto" w:fill="4472C4" w:themeFill="accent1"/>
          </w:tcPr>
          <w:p w14:paraId="1F347520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8</w:t>
            </w:r>
          </w:p>
        </w:tc>
        <w:tc>
          <w:tcPr>
            <w:tcW w:w="784" w:type="dxa"/>
            <w:shd w:val="clear" w:color="auto" w:fill="4472C4" w:themeFill="accent1"/>
          </w:tcPr>
          <w:p w14:paraId="3A7E0FC3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9</w:t>
            </w:r>
          </w:p>
        </w:tc>
        <w:tc>
          <w:tcPr>
            <w:tcW w:w="794" w:type="dxa"/>
            <w:shd w:val="clear" w:color="auto" w:fill="4472C4" w:themeFill="accent1"/>
          </w:tcPr>
          <w:p w14:paraId="112F7C17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10</w:t>
            </w:r>
          </w:p>
        </w:tc>
        <w:tc>
          <w:tcPr>
            <w:tcW w:w="801" w:type="dxa"/>
            <w:shd w:val="clear" w:color="auto" w:fill="4472C4" w:themeFill="accent1"/>
          </w:tcPr>
          <w:p w14:paraId="65B8466F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11</w:t>
            </w:r>
          </w:p>
        </w:tc>
        <w:tc>
          <w:tcPr>
            <w:tcW w:w="785" w:type="dxa"/>
            <w:shd w:val="clear" w:color="auto" w:fill="4472C4" w:themeFill="accent1"/>
          </w:tcPr>
          <w:p w14:paraId="6973067C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FFFFFF"/>
                <w:sz w:val="26"/>
                <w:szCs w:val="26"/>
              </w:rPr>
              <w:t>12</w:t>
            </w:r>
          </w:p>
        </w:tc>
      </w:tr>
      <w:tr w:rsidR="003A70D0" w:rsidRPr="00823F1F" w14:paraId="59661BF4" w14:textId="77777777" w:rsidTr="003A70D0">
        <w:tc>
          <w:tcPr>
            <w:tcW w:w="753" w:type="dxa"/>
          </w:tcPr>
          <w:p w14:paraId="2210CFEB" w14:textId="03AE40C3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Đáp án</w:t>
            </w:r>
          </w:p>
        </w:tc>
        <w:tc>
          <w:tcPr>
            <w:tcW w:w="770" w:type="dxa"/>
          </w:tcPr>
          <w:p w14:paraId="533DC485" w14:textId="22473D8B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A</w:t>
            </w:r>
          </w:p>
        </w:tc>
        <w:tc>
          <w:tcPr>
            <w:tcW w:w="794" w:type="dxa"/>
          </w:tcPr>
          <w:p w14:paraId="03A90B25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C</w:t>
            </w:r>
          </w:p>
        </w:tc>
        <w:tc>
          <w:tcPr>
            <w:tcW w:w="787" w:type="dxa"/>
          </w:tcPr>
          <w:p w14:paraId="071D4257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A</w:t>
            </w:r>
          </w:p>
        </w:tc>
        <w:tc>
          <w:tcPr>
            <w:tcW w:w="786" w:type="dxa"/>
          </w:tcPr>
          <w:p w14:paraId="0886CA6B" w14:textId="5ED9D5FF" w:rsidR="003A70D0" w:rsidRPr="00823F1F" w:rsidRDefault="0016054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D</w:t>
            </w:r>
          </w:p>
        </w:tc>
        <w:tc>
          <w:tcPr>
            <w:tcW w:w="787" w:type="dxa"/>
          </w:tcPr>
          <w:p w14:paraId="361010F0" w14:textId="487779EE" w:rsidR="003A70D0" w:rsidRPr="00823F1F" w:rsidRDefault="0016054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C</w:t>
            </w:r>
          </w:p>
        </w:tc>
        <w:tc>
          <w:tcPr>
            <w:tcW w:w="786" w:type="dxa"/>
          </w:tcPr>
          <w:p w14:paraId="21668528" w14:textId="26B9CB62" w:rsidR="003A70D0" w:rsidRPr="00823F1F" w:rsidRDefault="00564BDE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C</w:t>
            </w:r>
          </w:p>
        </w:tc>
        <w:tc>
          <w:tcPr>
            <w:tcW w:w="786" w:type="dxa"/>
          </w:tcPr>
          <w:p w14:paraId="750F0B52" w14:textId="1153B2D0" w:rsidR="003A70D0" w:rsidRPr="00823F1F" w:rsidRDefault="00564BDE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D</w:t>
            </w:r>
          </w:p>
        </w:tc>
        <w:tc>
          <w:tcPr>
            <w:tcW w:w="783" w:type="dxa"/>
          </w:tcPr>
          <w:p w14:paraId="5D32470B" w14:textId="32557DFE" w:rsidR="003A70D0" w:rsidRPr="00823F1F" w:rsidRDefault="00564BDE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B</w:t>
            </w:r>
          </w:p>
        </w:tc>
        <w:tc>
          <w:tcPr>
            <w:tcW w:w="784" w:type="dxa"/>
          </w:tcPr>
          <w:p w14:paraId="6CDC4D61" w14:textId="6F839EEA" w:rsidR="003A70D0" w:rsidRPr="00823F1F" w:rsidRDefault="00564BDE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D</w:t>
            </w:r>
          </w:p>
        </w:tc>
        <w:tc>
          <w:tcPr>
            <w:tcW w:w="794" w:type="dxa"/>
          </w:tcPr>
          <w:p w14:paraId="5A918104" w14:textId="1027865E" w:rsidR="003A70D0" w:rsidRPr="00823F1F" w:rsidRDefault="00FC54A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C</w:t>
            </w:r>
          </w:p>
        </w:tc>
        <w:tc>
          <w:tcPr>
            <w:tcW w:w="801" w:type="dxa"/>
          </w:tcPr>
          <w:p w14:paraId="1B0F5D2F" w14:textId="43C8F104" w:rsidR="003A70D0" w:rsidRPr="00823F1F" w:rsidRDefault="00FC54A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B</w:t>
            </w:r>
          </w:p>
        </w:tc>
        <w:tc>
          <w:tcPr>
            <w:tcW w:w="785" w:type="dxa"/>
          </w:tcPr>
          <w:p w14:paraId="377688AD" w14:textId="77777777" w:rsidR="003A70D0" w:rsidRPr="00823F1F" w:rsidRDefault="003A70D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-57" w:right="-57"/>
              <w:jc w:val="both"/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color w:val="008080"/>
                <w:sz w:val="26"/>
                <w:szCs w:val="26"/>
              </w:rPr>
              <w:t>B</w:t>
            </w:r>
          </w:p>
        </w:tc>
      </w:tr>
    </w:tbl>
    <w:p w14:paraId="292DF780" w14:textId="77777777" w:rsidR="00AE0C06" w:rsidRPr="00823F1F" w:rsidRDefault="00AE0C06" w:rsidP="004E7F7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0" w:after="120" w:line="240" w:lineRule="auto"/>
        <w:ind w:left="0" w:firstLine="283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401B7D0A" w14:textId="0C69F9DA" w:rsidR="00170D35" w:rsidRPr="00823F1F" w:rsidRDefault="00170D35" w:rsidP="004E7F71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23F1F">
        <w:rPr>
          <w:rFonts w:ascii="Times New Roman" w:hAnsi="Times New Roman" w:cs="Times New Roman"/>
          <w:b/>
          <w:sz w:val="26"/>
          <w:szCs w:val="26"/>
        </w:rPr>
        <w:t>PHẦN II. TỰ LUẬN (7,0 điểm)</w:t>
      </w:r>
    </w:p>
    <w:tbl>
      <w:tblPr>
        <w:tblW w:w="981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2"/>
        <w:gridCol w:w="66"/>
        <w:gridCol w:w="8252"/>
        <w:gridCol w:w="850"/>
      </w:tblGrid>
      <w:tr w:rsidR="00170D35" w:rsidRPr="00823F1F" w14:paraId="7B30EF1D" w14:textId="77777777" w:rsidTr="00DD6BB2">
        <w:tc>
          <w:tcPr>
            <w:tcW w:w="7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98C817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b/>
                <w:noProof/>
                <w:color w:val="auto"/>
                <w:sz w:val="26"/>
                <w:szCs w:val="26"/>
                <w:lang w:val="en-US"/>
              </w:rPr>
              <w:t>Câu</w:t>
            </w:r>
          </w:p>
        </w:tc>
        <w:tc>
          <w:tcPr>
            <w:tcW w:w="8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4103ED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b/>
                <w:noProof/>
                <w:color w:val="auto"/>
                <w:sz w:val="26"/>
                <w:szCs w:val="26"/>
                <w:lang w:val="en-US"/>
              </w:rPr>
              <w:t>Hướng dẫ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098C0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b/>
                <w:noProof/>
                <w:color w:val="auto"/>
                <w:sz w:val="26"/>
                <w:szCs w:val="26"/>
                <w:lang w:val="en-US"/>
              </w:rPr>
              <w:t>Điểm</w:t>
            </w:r>
          </w:p>
        </w:tc>
      </w:tr>
      <w:tr w:rsidR="00170D35" w:rsidRPr="00823F1F" w14:paraId="379EC938" w14:textId="77777777" w:rsidTr="00DD6BB2">
        <w:tc>
          <w:tcPr>
            <w:tcW w:w="8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F5224EC" w14:textId="77777777" w:rsidR="00170D35" w:rsidRPr="00823F1F" w:rsidRDefault="00170D35" w:rsidP="004E7F71">
            <w:pPr>
              <w:pStyle w:val="NoSpacing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23F1F">
              <w:rPr>
                <w:rFonts w:ascii="Times New Roman" w:hAnsi="Times New Roman"/>
                <w:b/>
                <w:noProof/>
                <w:sz w:val="26"/>
                <w:szCs w:val="26"/>
              </w:rPr>
              <w:t>Câu 13</w:t>
            </w:r>
            <w:r w:rsidRPr="00823F1F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D5F2F1A" w14:textId="1ED836F1" w:rsidR="00170D35" w:rsidRPr="00823F1F" w:rsidRDefault="00653797" w:rsidP="004E7F71">
            <w:pPr>
              <w:pStyle w:val="NoSpacing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23F1F">
              <w:rPr>
                <w:rFonts w:ascii="Times New Roman" w:hAnsi="Times New Roman"/>
                <w:sz w:val="26"/>
                <w:szCs w:val="26"/>
              </w:rPr>
              <w:t>2đ</w:t>
            </w:r>
          </w:p>
        </w:tc>
      </w:tr>
      <w:tr w:rsidR="00170D35" w:rsidRPr="00823F1F" w14:paraId="13338FBA" w14:textId="77777777" w:rsidTr="00DD6BB2">
        <w:trPr>
          <w:trHeight w:val="79"/>
        </w:trPr>
        <w:tc>
          <w:tcPr>
            <w:tcW w:w="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A3BD7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6806B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>Phát biểu đúng định nghĩa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9767E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1</w:t>
            </w:r>
          </w:p>
        </w:tc>
      </w:tr>
      <w:tr w:rsidR="00170D35" w:rsidRPr="00823F1F" w14:paraId="5F73D62A" w14:textId="77777777" w:rsidTr="00DD6BB2">
        <w:trPr>
          <w:trHeight w:val="210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1D7EC7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57893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Viết đúng công thức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F88E7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170D35" w:rsidRPr="00823F1F" w14:paraId="65CC3ACB" w14:textId="77777777" w:rsidTr="00DD6BB2">
        <w:trPr>
          <w:trHeight w:val="210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BF7B3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A8430" w14:textId="457AE8CF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Giải thích các đại lượng và nêu </w:t>
            </w:r>
            <w:r w:rsidR="00E41DF2" w:rsidRPr="00823F1F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 đơn vị của các đại lượng trong công thức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E1083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170D35" w:rsidRPr="00823F1F" w14:paraId="7C615A7F" w14:textId="77777777" w:rsidTr="00DD6BB2">
        <w:trPr>
          <w:trHeight w:val="70"/>
        </w:trPr>
        <w:tc>
          <w:tcPr>
            <w:tcW w:w="8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CF88C9D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63723B3" w14:textId="7A9485A1" w:rsidR="00170D35" w:rsidRPr="00823F1F" w:rsidRDefault="00653797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2đ</w:t>
            </w:r>
          </w:p>
        </w:tc>
      </w:tr>
      <w:tr w:rsidR="00170D35" w:rsidRPr="00823F1F" w14:paraId="28C41E2D" w14:textId="77777777" w:rsidTr="00DD6BB2">
        <w:trPr>
          <w:trHeight w:val="60"/>
        </w:trPr>
        <w:tc>
          <w:tcPr>
            <w:tcW w:w="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9BD7D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727EB" w14:textId="6D15FB16" w:rsidR="00170D35" w:rsidRPr="00823F1F" w:rsidRDefault="00487BB1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a) </w:t>
            </w:r>
            <w:r w:rsidR="00170D35" w:rsidRPr="00823F1F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iết được công thức </w:t>
            </w:r>
            <w:r w:rsidR="0001269E" w:rsidRPr="00823F1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00" w:dyaOrig="620" w14:anchorId="1C5B6D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36pt;height:37.4pt" o:ole="">
                  <v:imagedata r:id="rId5" o:title=""/>
                </v:shape>
                <o:OLEObject Type="Embed" ProgID="Equation.DSMT4" ShapeID="_x0000_i1035" DrawAspect="Content" ObjectID="_1727408348" r:id="rId6"/>
              </w:object>
            </w:r>
            <w:r w:rsidR="00170D35"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75D35575" w14:textId="528A8CC9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="0001269E" w:rsidRPr="0001269E">
              <w:rPr>
                <w:rFonts w:ascii="Times New Roman" w:hAnsi="Times New Roman" w:cs="Times New Roman"/>
                <w:bCs/>
                <w:position w:val="-10"/>
                <w:sz w:val="26"/>
                <w:szCs w:val="26"/>
              </w:rPr>
              <w:object w:dxaOrig="1219" w:dyaOrig="320" w14:anchorId="171F8ADA">
                <v:shape id="_x0000_i1037" type="#_x0000_t75" style="width:70.6pt;height:18.7pt" o:ole="">
                  <v:imagedata r:id="rId7" o:title=""/>
                </v:shape>
                <o:OLEObject Type="Embed" ProgID="Equation.DSMT4" ShapeID="_x0000_i1037" DrawAspect="Content" ObjectID="_1727408349" r:id="rId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48BEB" w14:textId="77777777" w:rsidR="00D9029E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2A520CDC" w14:textId="3438F10F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  <w:tr w:rsidR="00170D35" w:rsidRPr="00823F1F" w14:paraId="2A5CB406" w14:textId="77777777" w:rsidTr="00DD6BB2">
        <w:trPr>
          <w:trHeight w:val="1507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67E6A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D71016" w14:textId="00C524A9" w:rsidR="0062452A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Cs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38EFC0C0" wp14:editId="4BBC8339">
                      <wp:simplePos x="0" y="0"/>
                      <wp:positionH relativeFrom="column">
                        <wp:posOffset>2226945</wp:posOffset>
                      </wp:positionH>
                      <wp:positionV relativeFrom="paragraph">
                        <wp:posOffset>79375</wp:posOffset>
                      </wp:positionV>
                      <wp:extent cx="2618105" cy="1544320"/>
                      <wp:effectExtent l="0" t="0" r="0" b="0"/>
                      <wp:wrapSquare wrapText="bothSides"/>
                      <wp:docPr id="32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18105" cy="1544320"/>
                                <a:chOff x="0" y="0"/>
                                <a:chExt cx="2618428" cy="1544843"/>
                              </a:xfrm>
                            </wpg:grpSpPr>
                            <wpg:grpSp>
                              <wpg:cNvPr id="36" name="Group 36"/>
                              <wpg:cNvGrpSpPr/>
                              <wpg:grpSpPr>
                                <a:xfrm>
                                  <a:off x="0" y="0"/>
                                  <a:ext cx="2618428" cy="1544843"/>
                                  <a:chOff x="0" y="0"/>
                                  <a:chExt cx="2618557" cy="1545367"/>
                                </a:xfrm>
                              </wpg:grpSpPr>
                              <wpg:grpSp>
                                <wpg:cNvPr id="48" name="Group 48"/>
                                <wpg:cNvGrpSpPr/>
                                <wpg:grpSpPr>
                                  <a:xfrm>
                                    <a:off x="504801" y="219987"/>
                                    <a:ext cx="1764110" cy="1208964"/>
                                    <a:chOff x="504801" y="219987"/>
                                    <a:chExt cx="1764130" cy="1208964"/>
                                  </a:xfrm>
                                </wpg:grpSpPr>
                                <wps:wsp>
                                  <wps:cNvPr id="49" name="Straight Arrow Connector 49"/>
                                  <wps:cNvCnPr/>
                                  <wps:spPr>
                                    <a:xfrm flipV="1">
                                      <a:off x="515696" y="1200684"/>
                                      <a:ext cx="1753235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2" name="Straight Arrow Connector 52"/>
                                  <wps:cNvCnPr/>
                                  <wps:spPr>
                                    <a:xfrm flipV="1">
                                      <a:off x="507304" y="219987"/>
                                      <a:ext cx="0" cy="1208964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3" name="Straight Connector 53"/>
                                  <wps:cNvCnPr/>
                                  <wps:spPr>
                                    <a:xfrm flipV="1">
                                      <a:off x="769472" y="266479"/>
                                      <a:ext cx="0" cy="1146412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4" name="Straight Connector 54"/>
                                  <wps:cNvCnPr/>
                                  <wps:spPr>
                                    <a:xfrm flipV="1">
                                      <a:off x="1571083" y="266479"/>
                                      <a:ext cx="0" cy="1146175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5" name="Straight Connector 55"/>
                                  <wps:cNvCnPr/>
                                  <wps:spPr>
                                    <a:xfrm flipV="1">
                                      <a:off x="1305222" y="266479"/>
                                      <a:ext cx="0" cy="1146175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6" name="Straight Connector 56"/>
                                  <wps:cNvCnPr/>
                                  <wps:spPr>
                                    <a:xfrm flipV="1">
                                      <a:off x="1039361" y="274535"/>
                                      <a:ext cx="0" cy="1146175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7" name="Straight Connector 57"/>
                                  <wps:cNvCnPr/>
                                  <wps:spPr>
                                    <a:xfrm flipV="1">
                                      <a:off x="1828887" y="270507"/>
                                      <a:ext cx="0" cy="1146412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8" name="Straight Connector 58"/>
                                  <wps:cNvCnPr/>
                                  <wps:spPr>
                                    <a:xfrm flipH="1" flipV="1">
                                      <a:off x="515696" y="939187"/>
                                      <a:ext cx="1463040" cy="4028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59" name="Straight Connector 59"/>
                                  <wps:cNvCnPr/>
                                  <wps:spPr>
                                    <a:xfrm flipH="1" flipV="1">
                                      <a:off x="515696" y="685411"/>
                                      <a:ext cx="1463040" cy="4028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0" name="Straight Connector 60"/>
                                  <wps:cNvCnPr/>
                                  <wps:spPr>
                                    <a:xfrm flipH="1" flipV="1">
                                      <a:off x="507640" y="423578"/>
                                      <a:ext cx="1463040" cy="3810"/>
                                    </a:xfrm>
                                    <a:prstGeom prst="line">
                                      <a:avLst/>
                                    </a:prstGeom>
                                    <a:ln w="317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1" name="Straight Connector 61"/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504801" y="425483"/>
                                      <a:ext cx="796556" cy="775201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2" name="Straight Connector 62"/>
                                  <wps:cNvCnPr/>
                                  <wps:spPr>
                                    <a:xfrm>
                                      <a:off x="1298274" y="424682"/>
                                      <a:ext cx="532527" cy="4028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63" name="TextBox 28"/>
                                <wps:cNvSpPr txBox="1"/>
                                <wps:spPr>
                                  <a:xfrm>
                                    <a:off x="0" y="0"/>
                                    <a:ext cx="588674" cy="3747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55A68937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d (cm)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24" name="TextBox 29"/>
                                <wps:cNvSpPr txBox="1"/>
                                <wps:spPr>
                                  <a:xfrm>
                                    <a:off x="2130877" y="1151952"/>
                                    <a:ext cx="48768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7D31B571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t(s)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25" name="TextBox 30"/>
                                <wps:cNvSpPr txBox="1"/>
                                <wps:spPr>
                                  <a:xfrm>
                                    <a:off x="704619" y="1164637"/>
                                    <a:ext cx="487045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6D949C54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26" name="TextBox 1023"/>
                                <wps:cNvSpPr txBox="1"/>
                                <wps:spPr>
                                  <a:xfrm>
                                    <a:off x="984090" y="1152442"/>
                                    <a:ext cx="487045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602B9149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27" name="TextBox 1024"/>
                                <wps:cNvSpPr txBox="1"/>
                                <wps:spPr>
                                  <a:xfrm>
                                    <a:off x="1232309" y="1152442"/>
                                    <a:ext cx="48768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579AC378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28" name="TextBox 1026"/>
                                <wps:cNvSpPr txBox="1"/>
                                <wps:spPr>
                                  <a:xfrm>
                                    <a:off x="1524020" y="1168177"/>
                                    <a:ext cx="487045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1365A49A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29" name="TextBox 1027"/>
                                <wps:cNvSpPr txBox="1"/>
                                <wps:spPr>
                                  <a:xfrm>
                                    <a:off x="1766810" y="1164637"/>
                                    <a:ext cx="48768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688DA423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1031" name="TextBox 1028"/>
                                <wps:cNvSpPr txBox="1"/>
                                <wps:spPr>
                                  <a:xfrm>
                                    <a:off x="289897" y="1079367"/>
                                    <a:ext cx="48768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14:paraId="26C7E72A" w14:textId="77777777" w:rsidR="00E41DF2" w:rsidRDefault="00E41DF2" w:rsidP="00E41DF2">
                                      <w:pPr>
                                        <w:spacing w:line="256" w:lineRule="auto"/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</w:pPr>
                                      <w:r>
                                        <w:rPr>
                                          <w:rFonts w:ascii="Calibri" w:eastAsia="Calibri" w:hAnsi="Calibri"/>
                                          <w:color w:val="000000"/>
                                          <w:kern w:val="24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</wpg:grpSp>
                            <wps:wsp>
                              <wps:cNvPr id="1032" name="TextBox 30"/>
                              <wps:cNvSpPr txBox="1"/>
                              <wps:spPr>
                                <a:xfrm>
                                  <a:off x="235239" y="297397"/>
                                  <a:ext cx="487045" cy="37465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25DDB07A" w14:textId="77777777" w:rsidR="00E41DF2" w:rsidRDefault="00E41DF2" w:rsidP="00E41DF2">
                                    <w:pPr>
                                      <w:spacing w:line="256" w:lineRule="auto"/>
                                      <w:rPr>
                                        <w:rFonts w:ascii="Calibri" w:eastAsia="Calibri" w:hAnsi="Calibri"/>
                                        <w:color w:val="000000"/>
                                        <w:kern w:val="24"/>
                                      </w:rPr>
                                    </w:pPr>
                                    <w:r>
                                      <w:rPr>
                                        <w:rFonts w:ascii="Calibri" w:eastAsia="Calibri" w:hAnsi="Calibri"/>
                                        <w:color w:val="000000"/>
                                        <w:kern w:val="24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1033" name="TextBox 30"/>
                              <wps:cNvSpPr txBox="1"/>
                              <wps:spPr>
                                <a:xfrm>
                                  <a:off x="239624" y="545403"/>
                                  <a:ext cx="487045" cy="37465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48487944" w14:textId="77777777" w:rsidR="00E41DF2" w:rsidRDefault="00E41DF2" w:rsidP="00E41DF2">
                                    <w:pPr>
                                      <w:spacing w:line="256" w:lineRule="auto"/>
                                      <w:rPr>
                                        <w:rFonts w:ascii="Calibri" w:eastAsia="Calibri" w:hAnsi="Calibri"/>
                                        <w:color w:val="000000"/>
                                        <w:kern w:val="24"/>
                                      </w:rPr>
                                    </w:pPr>
                                    <w:r>
                                      <w:rPr>
                                        <w:rFonts w:ascii="Calibri" w:eastAsia="Calibri" w:hAnsi="Calibri"/>
                                        <w:color w:val="000000"/>
                                        <w:kern w:val="24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1034" name="TextBox 30"/>
                              <wps:cNvSpPr txBox="1"/>
                              <wps:spPr>
                                <a:xfrm>
                                  <a:off x="245058" y="804948"/>
                                  <a:ext cx="487045" cy="37465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6A20C7AC" w14:textId="77777777" w:rsidR="00E41DF2" w:rsidRDefault="00E41DF2" w:rsidP="00E41DF2">
                                    <w:pPr>
                                      <w:spacing w:line="256" w:lineRule="auto"/>
                                      <w:rPr>
                                        <w:rFonts w:ascii="Calibri" w:eastAsia="Calibri" w:hAnsi="Calibri"/>
                                        <w:color w:val="000000"/>
                                        <w:kern w:val="24"/>
                                      </w:rPr>
                                    </w:pPr>
                                    <w:r>
                                      <w:rPr>
                                        <w:rFonts w:ascii="Calibri" w:eastAsia="Calibri" w:hAnsi="Calibri"/>
                                        <w:color w:val="000000"/>
                                        <w:kern w:val="24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EFC0C0" id="Group 33" o:spid="_x0000_s1026" style="position:absolute;left:0;text-align:left;margin-left:175.35pt;margin-top:6.25pt;width:206.15pt;height:121.6pt;z-index:251711488;mso-height-relative:margin" coordsize="26184,15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">
                      <v:group id="Group 36" o:spid="_x0000_s1027" style="position:absolute;width:26184;height:15448" coordsize="26185,15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group id="Group 48" o:spid="_x0000_s1028" style="position:absolute;left:5048;top:2199;width:17641;height:12090" coordorigin="5048,2199" coordsize="17641,12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9" o:spid="_x0000_s1029" type="#_x0000_t32" style="position:absolute;left:5156;top:12006;width:1753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" strokecolor="black [3213]" strokeweight="1pt">
                            <v:stroke endarrow="block" joinstyle="miter"/>
                          </v:shape>
                          <v:shape id="Straight Arrow Connector 52" o:spid="_x0000_s1030" type="#_x0000_t32" style="position:absolute;left:5073;top:2199;width:0;height:120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" strokecolor="black [3213]" strokeweight="1pt">
                            <v:stroke endarrow="block" joinstyle="miter"/>
                          </v:shape>
                          <v:line id="Straight Connector 53" o:spid="_x0000_s1031" style="position:absolute;flip:y;visibility:visible;mso-wrap-style:square" from="7694,2664" to="7694,14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" strokecolor="black [3213]" strokeweight=".25pt">
                            <v:stroke dashstyle="dash" joinstyle="miter"/>
                          </v:line>
                          <v:line id="Straight Connector 54" o:spid="_x0000_s1032" style="position:absolute;flip:y;visibility:visible;mso-wrap-style:square" from="15710,2664" to="15710,14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" strokecolor="black [3213]" strokeweight=".25pt">
                            <v:stroke dashstyle="dash" joinstyle="miter"/>
                          </v:line>
                          <v:line id="Straight Connector 55" o:spid="_x0000_s1033" style="position:absolute;flip:y;visibility:visible;mso-wrap-style:square" from="13052,2664" to="13052,14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" strokecolor="black [3213]" strokeweight=".25pt">
                            <v:stroke dashstyle="dash" joinstyle="miter"/>
                          </v:line>
                          <v:line id="Straight Connector 56" o:spid="_x0000_s1034" style="position:absolute;flip:y;visibility:visible;mso-wrap-style:square" from="10393,2745" to="10393,14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" strokecolor="black [3213]" strokeweight=".25pt">
                            <v:stroke dashstyle="dash" joinstyle="miter"/>
                          </v:line>
                          <v:line id="Straight Connector 57" o:spid="_x0000_s1035" style="position:absolute;flip:y;visibility:visible;mso-wrap-style:square" from="18288,2705" to="18288,14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" strokecolor="black [3213]" strokeweight=".25pt">
                            <v:stroke dashstyle="dash" joinstyle="miter"/>
                          </v:line>
                          <v:line id="Straight Connector 58" o:spid="_x0000_s1036" style="position:absolute;flip:x y;visibility:visible;mso-wrap-style:square" from="5156,9391" to="19787,9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" strokecolor="black [3213]" strokeweight=".25pt">
                            <v:stroke dashstyle="dash" joinstyle="miter"/>
                          </v:line>
                          <v:line id="Straight Connector 59" o:spid="_x0000_s1037" style="position:absolute;flip:x y;visibility:visible;mso-wrap-style:square" from="5156,6854" to="19787,6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" strokecolor="black [3213]" strokeweight=".25pt">
                            <v:stroke dashstyle="dash" joinstyle="miter"/>
                          </v:line>
                          <v:line id="Straight Connector 60" o:spid="_x0000_s1038" style="position:absolute;flip:x y;visibility:visible;mso-wrap-style:square" from="5076,4235" to="19706,4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" strokecolor="black [3213]" strokeweight=".25pt">
                            <v:stroke dashstyle="dash" joinstyle="miter"/>
                          </v:line>
                          <v:line id="Straight Connector 61" o:spid="_x0000_s1039" style="position:absolute;flip:y;visibility:visible;mso-wrap-style:square" from="5048,4254" to="13013,1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" strokecolor="black [3213]" strokeweight="1pt">
                            <v:stroke joinstyle="miter"/>
                            <o:lock v:ext="edit" shapetype="f"/>
                          </v:line>
                          <v:line id="Straight Connector 62" o:spid="_x0000_s1040" style="position:absolute;visibility:visible;mso-wrap-style:square" from="12982,4246" to="18308,4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" strokecolor="black [3213]" strokeweight="1pt">
                            <v:stroke joinstyle="miter"/>
                          </v:line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Box 28" o:spid="_x0000_s1041" type="#_x0000_t202" style="position:absolute;width:5886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" filled="f" stroked="f">
                          <v:textbox style="mso-fit-shape-to-text:t">
                            <w:txbxContent>
                              <w:p w14:paraId="55A68937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d (cm)</w:t>
                                </w:r>
                              </w:p>
                            </w:txbxContent>
                          </v:textbox>
                        </v:shape>
                        <v:shape id="TextBox 29" o:spid="_x0000_s1042" type="#_x0000_t202" style="position:absolute;left:21308;top:11519;width:4877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" filled="f" stroked="f">
                          <v:textbox style="mso-fit-shape-to-text:t">
                            <w:txbxContent>
                              <w:p w14:paraId="7D31B571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t(s)</w:t>
                                </w:r>
                              </w:p>
                            </w:txbxContent>
                          </v:textbox>
                        </v:shape>
                        <v:shape id="TextBox 30" o:spid="_x0000_s1043" type="#_x0000_t202" style="position:absolute;left:7046;top:11646;width:4870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" filled="f" stroked="f">
                          <v:textbox style="mso-fit-shape-to-text:t">
                            <w:txbxContent>
                              <w:p w14:paraId="6D949C54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Box 1023" o:spid="_x0000_s1044" type="#_x0000_t202" style="position:absolute;left:9840;top:11524;width:4871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" filled="f" stroked="f">
                          <v:textbox style="mso-fit-shape-to-text:t">
                            <w:txbxContent>
                              <w:p w14:paraId="602B9149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Box 1024" o:spid="_x0000_s1045" type="#_x0000_t202" style="position:absolute;left:12323;top:11524;width:487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" filled="f" stroked="f">
                          <v:textbox style="mso-fit-shape-to-text:t">
                            <w:txbxContent>
                              <w:p w14:paraId="579AC378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Box 1026" o:spid="_x0000_s1046" type="#_x0000_t202" style="position:absolute;left:15240;top:11681;width:4870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" filled="f" stroked="f">
                          <v:textbox style="mso-fit-shape-to-text:t">
                            <w:txbxContent>
                              <w:p w14:paraId="1365A49A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Box 1027" o:spid="_x0000_s1047" type="#_x0000_t202" style="position:absolute;left:17668;top:11646;width:487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" filled="f" stroked="f">
                          <v:textbox style="mso-fit-shape-to-text:t">
                            <w:txbxContent>
                              <w:p w14:paraId="688DA423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Box 1028" o:spid="_x0000_s1048" type="#_x0000_t202" style="position:absolute;left:2898;top:10793;width:4877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" filled="f" stroked="f">
                          <v:textbox style="mso-fit-shape-to-text:t">
                            <w:txbxContent>
                              <w:p w14:paraId="26C7E72A" w14:textId="77777777" w:rsidR="00E41DF2" w:rsidRDefault="00E41DF2" w:rsidP="00E41DF2">
                                <w:pPr>
                                  <w:spacing w:line="256" w:lineRule="auto"/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ascii="Calibri" w:eastAsia="Calibri" w:hAnsi="Calibri"/>
                                    <w:color w:val="000000"/>
                                    <w:kern w:val="24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TextBox 30" o:spid="_x0000_s1049" type="#_x0000_t202" style="position:absolute;left:2352;top:2973;width:4870;height:3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" filled="f" stroked="f">
                        <v:textbox style="mso-fit-shape-to-text:t">
                          <w:txbxContent>
                            <w:p w14:paraId="25DDB07A" w14:textId="77777777" w:rsidR="00E41DF2" w:rsidRDefault="00E41DF2" w:rsidP="00E41DF2">
                              <w:pPr>
                                <w:spacing w:line="256" w:lineRule="auto"/>
                                <w:rPr>
                                  <w:rFonts w:ascii="Calibri" w:eastAsia="Calibri" w:hAnsi="Calibr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ascii="Calibri" w:eastAsia="Calibri" w:hAnsi="Calibri"/>
                                  <w:color w:val="000000"/>
                                  <w:kern w:val="24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TextBox 30" o:spid="_x0000_s1050" type="#_x0000_t202" style="position:absolute;left:2396;top:5454;width:4870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" filled="f" stroked="f">
                        <v:textbox style="mso-fit-shape-to-text:t">
                          <w:txbxContent>
                            <w:p w14:paraId="48487944" w14:textId="77777777" w:rsidR="00E41DF2" w:rsidRDefault="00E41DF2" w:rsidP="00E41DF2">
                              <w:pPr>
                                <w:spacing w:line="256" w:lineRule="auto"/>
                                <w:rPr>
                                  <w:rFonts w:ascii="Calibri" w:eastAsia="Calibri" w:hAnsi="Calibr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ascii="Calibri" w:eastAsia="Calibri" w:hAnsi="Calibri"/>
                                  <w:color w:val="000000"/>
                                  <w:kern w:val="24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Box 30" o:spid="_x0000_s1051" type="#_x0000_t202" style="position:absolute;left:2450;top:8049;width:4871;height:3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" filled="f" stroked="f">
                        <v:textbox style="mso-fit-shape-to-text:t">
                          <w:txbxContent>
                            <w:p w14:paraId="6A20C7AC" w14:textId="77777777" w:rsidR="00E41DF2" w:rsidRDefault="00E41DF2" w:rsidP="00E41DF2">
                              <w:pPr>
                                <w:spacing w:line="256" w:lineRule="auto"/>
                                <w:rPr>
                                  <w:rFonts w:ascii="Calibri" w:eastAsia="Calibri" w:hAnsi="Calibri"/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rFonts w:ascii="Calibri" w:eastAsia="Calibri" w:hAnsi="Calibri"/>
                                  <w:color w:val="000000"/>
                                  <w:kern w:val="24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170D35" w:rsidRPr="00823F1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) </w:t>
            </w:r>
            <w:r w:rsidR="00F8168C" w:rsidRPr="00823F1F">
              <w:rPr>
                <w:rFonts w:ascii="Times New Roman" w:hAnsi="Times New Roman" w:cs="Times New Roman"/>
                <w:bCs/>
                <w:sz w:val="26"/>
                <w:szCs w:val="26"/>
              </w:rPr>
              <w:t>Đồ th</w:t>
            </w:r>
            <w:r w:rsidR="004B0234" w:rsidRPr="00823F1F">
              <w:rPr>
                <w:rFonts w:ascii="Times New Roman" w:hAnsi="Times New Roman" w:cs="Times New Roman"/>
                <w:bCs/>
                <w:sz w:val="26"/>
                <w:szCs w:val="26"/>
              </w:rPr>
              <w:t>ị</w:t>
            </w:r>
            <w:r w:rsidRPr="00823F1F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: Vẽ đúng đồ thị </w:t>
            </w:r>
          </w:p>
          <w:p w14:paraId="34E80505" w14:textId="0E3B5632" w:rsidR="00E41DF2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2473D56E" w14:textId="64FD377A" w:rsidR="00E41DF2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5D0C4EFF" w14:textId="0E0979E2" w:rsidR="00E41DF2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6B365ADB" w14:textId="77777777" w:rsidR="00E41DF2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3910E2E6" w14:textId="77777777" w:rsidR="00E41DF2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  <w:p w14:paraId="1165BBE6" w14:textId="1F487082" w:rsidR="00E41DF2" w:rsidRPr="00823F1F" w:rsidRDefault="00E41DF2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6F35F" w14:textId="77777777" w:rsidR="00226803" w:rsidRPr="00823F1F" w:rsidRDefault="00D9029E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 xml:space="preserve"> </w:t>
            </w:r>
          </w:p>
          <w:p w14:paraId="5C545564" w14:textId="42487B61" w:rsidR="00170D35" w:rsidRPr="00823F1F" w:rsidRDefault="00E41DF2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1</w:t>
            </w:r>
          </w:p>
        </w:tc>
      </w:tr>
      <w:tr w:rsidR="00170D35" w:rsidRPr="00823F1F" w14:paraId="59E8B941" w14:textId="77777777" w:rsidTr="00DD6BB2">
        <w:trPr>
          <w:trHeight w:val="242"/>
        </w:trPr>
        <w:tc>
          <w:tcPr>
            <w:tcW w:w="89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32F117B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FBE7DB0" w14:textId="4E7073A9" w:rsidR="00170D35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>3đ</w:t>
            </w:r>
          </w:p>
        </w:tc>
      </w:tr>
      <w:tr w:rsidR="00170D35" w:rsidRPr="00823F1F" w14:paraId="0E364346" w14:textId="77777777" w:rsidTr="00DD6BB2">
        <w:trPr>
          <w:trHeight w:val="837"/>
        </w:trPr>
        <w:tc>
          <w:tcPr>
            <w:tcW w:w="6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7D72B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b/>
                <w:noProof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125B260" w14:textId="3BA52ABE" w:rsidR="00170D35" w:rsidRPr="00823F1F" w:rsidRDefault="00487BB1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Palatino Linotype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họn </w:t>
            </w:r>
            <w:r w:rsidR="00E41DF2"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>mốc</w:t>
            </w:r>
            <w:r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hời gian là lúc </w:t>
            </w:r>
            <w:r w:rsidR="00823F1F"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ô tô </w:t>
            </w:r>
            <w:r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bắt đầu </w:t>
            </w:r>
            <w:r w:rsidR="00FC54A0"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>hãm</w:t>
            </w:r>
            <w:r w:rsidR="00823F1F"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phanh</w:t>
            </w:r>
            <w:r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>, chiều dương cùng chiều chuyển động</w:t>
            </w:r>
            <w:r w:rsidR="00FC54A0"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 của ô tô</w:t>
            </w:r>
            <w:r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>.</w:t>
            </w:r>
          </w:p>
          <w:p w14:paraId="39EE4A7D" w14:textId="77777777" w:rsidR="00FC54A0" w:rsidRPr="00823F1F" w:rsidRDefault="00487BB1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823F1F">
              <w:rPr>
                <w:rFonts w:ascii="Times New Roman" w:eastAsia="Palatino Linotype" w:hAnsi="Times New Roman" w:cs="Times New Roman"/>
                <w:sz w:val="26"/>
                <w:szCs w:val="26"/>
              </w:rPr>
              <w:t xml:space="preserve">a) </w:t>
            </w:r>
            <w:r w:rsidR="00FC54A0" w:rsidRPr="00823F1F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Gia tốc của ô tô </w:t>
            </w:r>
          </w:p>
          <w:p w14:paraId="31356569" w14:textId="0C54BA80" w:rsidR="00487BB1" w:rsidRPr="00823F1F" w:rsidRDefault="00FC54A0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Viết được công thức </w:t>
            </w:r>
            <w:r w:rsidRPr="00823F1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40" w:dyaOrig="380" w14:anchorId="073D5718">
                <v:shape id="_x0000_i1027" type="#_x0000_t75" style="width:67.15pt;height:18pt" o:ole="">
                  <v:imagedata r:id="rId9" o:title=""/>
                </v:shape>
                <o:OLEObject Type="Embed" ProgID="Equation.DSMT4" ShapeID="_x0000_i1027" DrawAspect="Content" ObjectID="_1727408350" r:id="rId10"/>
              </w:object>
            </w:r>
            <w:r w:rsidR="00487BB1"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55123BE" w14:textId="77777777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C036CB" w14:textId="32A833C7" w:rsidR="00487BB1" w:rsidRPr="00823F1F" w:rsidRDefault="00487BB1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="001D7D46" w:rsidRPr="00823F1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80" w:dyaOrig="320" w14:anchorId="2890348D">
                <v:shape id="_x0000_i1028" type="#_x0000_t75" style="width:65.75pt;height:15.25pt" o:ole="">
                  <v:imagedata r:id="rId11" o:title=""/>
                </v:shape>
                <o:OLEObject Type="Embed" ProgID="Equation.DSMT4" ShapeID="_x0000_i1028" DrawAspect="Content" ObjectID="_1727408351" r:id="rId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8556827" w14:textId="77777777" w:rsidR="0062452A" w:rsidRPr="00823F1F" w:rsidRDefault="0062452A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F92F13C" w14:textId="77777777" w:rsidR="00BB4624" w:rsidRPr="00823F1F" w:rsidRDefault="00BB4624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4248358C" w14:textId="77777777" w:rsidR="00BB4624" w:rsidRPr="00823F1F" w:rsidRDefault="00BB4624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639FCC3A" w14:textId="633D508E" w:rsidR="00D9029E" w:rsidRPr="00823F1F" w:rsidRDefault="00477A0E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1C044FE5" w14:textId="77777777" w:rsidR="00653797" w:rsidRPr="00823F1F" w:rsidRDefault="00653797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0D3E2B8A" w14:textId="77777777" w:rsidR="00D9029E" w:rsidRPr="00823F1F" w:rsidRDefault="00477A0E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7B232458" w14:textId="046AB8BF" w:rsidR="00477A0E" w:rsidRPr="00823F1F" w:rsidRDefault="00477A0E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170D35" w:rsidRPr="00823F1F" w14:paraId="7F51E264" w14:textId="77777777" w:rsidTr="00DD6BB2">
        <w:trPr>
          <w:trHeight w:val="70"/>
        </w:trPr>
        <w:tc>
          <w:tcPr>
            <w:tcW w:w="6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BF9F48" w14:textId="77777777" w:rsidR="00170D35" w:rsidRPr="00823F1F" w:rsidRDefault="00170D35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E2CEE" w14:textId="150C655A" w:rsidR="00477A0E" w:rsidRPr="00823F1F" w:rsidRDefault="00477A0E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) </w:t>
            </w:r>
            <w:r w:rsidRPr="00823F1F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Viết được công thức </w:t>
            </w:r>
            <w:r w:rsidR="00FC54A0" w:rsidRPr="00823F1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080" w:dyaOrig="360" w14:anchorId="7C12B139">
                <v:shape id="_x0000_i1029" type="#_x0000_t75" style="width:55.4pt;height:18pt" o:ole="">
                  <v:imagedata r:id="rId13" o:title=""/>
                </v:shape>
                <o:OLEObject Type="Embed" ProgID="Equation.DSMT4" ShapeID="_x0000_i1029" DrawAspect="Content" ObjectID="_1727408352" r:id="rId14"/>
              </w:object>
            </w: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1C4E789B" w14:textId="1347765D" w:rsidR="00170D35" w:rsidRPr="00823F1F" w:rsidRDefault="00477A0E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sz w:val="26"/>
                <w:szCs w:val="26"/>
              </w:rPr>
              <w:t xml:space="preserve">Thay số được </w:t>
            </w:r>
            <w:r w:rsidR="001D7D46" w:rsidRPr="00823F1F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 w14:anchorId="7A5BECD7">
                <v:shape id="_x0000_i1030" type="#_x0000_t75" style="width:38.1pt;height:13.15pt" o:ole="">
                  <v:imagedata r:id="rId15" o:title=""/>
                </v:shape>
                <o:OLEObject Type="Embed" ProgID="Equation.DSMT4" ShapeID="_x0000_i1030" DrawAspect="Content" ObjectID="_1727408353" r:id="rId1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F94F98" w14:textId="64D4F57B" w:rsidR="00AE0C06" w:rsidRPr="00823F1F" w:rsidRDefault="0062452A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58DA5822" w14:textId="77777777" w:rsidR="00653797" w:rsidRPr="00823F1F" w:rsidRDefault="00653797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1B2D790B" w14:textId="082148FA" w:rsidR="0062452A" w:rsidRPr="00823F1F" w:rsidRDefault="0062452A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  <w:p w14:paraId="097597EC" w14:textId="77777777" w:rsidR="00170D35" w:rsidRPr="00823F1F" w:rsidRDefault="00170D35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487BB1" w:rsidRPr="00823F1F" w14:paraId="5F948866" w14:textId="77777777" w:rsidTr="00653797">
        <w:trPr>
          <w:trHeight w:val="857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94CE7" w14:textId="00DA10C7" w:rsidR="00487BB1" w:rsidRPr="00823F1F" w:rsidRDefault="00487BB1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CAF934" w14:textId="166F95E2" w:rsidR="00653797" w:rsidRPr="00823F1F" w:rsidRDefault="00BB4624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) </w:t>
            </w:r>
            <w:r w:rsidR="00FC54A0"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>Quãng đường ô tô đi được trong 3 s đầu</w:t>
            </w:r>
          </w:p>
          <w:p w14:paraId="5DAB9D5F" w14:textId="40C53E60" w:rsidR="00FC54A0" w:rsidRPr="00823F1F" w:rsidRDefault="001D7D46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40" w:dyaOrig="620" w14:anchorId="083E835F">
                <v:shape id="_x0000_i1031" type="#_x0000_t75" style="width:110.1pt;height:29.75pt" o:ole="">
                  <v:imagedata r:id="rId17" o:title=""/>
                </v:shape>
                <o:OLEObject Type="Embed" ProgID="Equation.DSMT4" ShapeID="_x0000_i1031" DrawAspect="Content" ObjectID="_1727408354" r:id="rId18"/>
              </w:object>
            </w:r>
          </w:p>
          <w:p w14:paraId="5D71D2BD" w14:textId="7AF5D31C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952A18D" w14:textId="27F6984A" w:rsidR="00FC54A0" w:rsidRPr="00823F1F" w:rsidRDefault="00FC54A0" w:rsidP="00FC54A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>Quãng đường ô tô đi được trong 2 s đầu</w:t>
            </w:r>
          </w:p>
          <w:p w14:paraId="420C4782" w14:textId="6552B9BD" w:rsidR="00FC54A0" w:rsidRPr="00823F1F" w:rsidRDefault="001D7D46" w:rsidP="00FC54A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60" w:dyaOrig="620" w14:anchorId="45D7F805">
                <v:shape id="_x0000_i1032" type="#_x0000_t75" style="width:110.75pt;height:29.75pt" o:ole="">
                  <v:imagedata r:id="rId19" o:title=""/>
                </v:shape>
                <o:OLEObject Type="Embed" ProgID="Equation.DSMT4" ShapeID="_x0000_i1032" DrawAspect="Content" ObjectID="_1727408355" r:id="rId20"/>
              </w:object>
            </w:r>
          </w:p>
          <w:p w14:paraId="2CF03C8C" w14:textId="77777777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0B81B04" w14:textId="72AE89FA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C22C6" w14:textId="77777777" w:rsidR="00BB4624" w:rsidRPr="00823F1F" w:rsidRDefault="00BB4624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5CFB051E" w14:textId="77777777" w:rsidR="00BB4624" w:rsidRPr="00823F1F" w:rsidRDefault="00BB4624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432562A2" w14:textId="481EB463" w:rsidR="00AE0C06" w:rsidRPr="00823F1F" w:rsidRDefault="0062452A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</w:t>
            </w:r>
            <w:r w:rsidR="00F75BBC" w:rsidRPr="00823F1F">
              <w:rPr>
                <w:noProof/>
                <w:color w:val="auto"/>
                <w:sz w:val="26"/>
                <w:szCs w:val="26"/>
                <w:lang w:val="en-US"/>
              </w:rPr>
              <w:t>2</w:t>
            </w: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5</w:t>
            </w:r>
          </w:p>
          <w:p w14:paraId="3A1CDDC4" w14:textId="007472C3" w:rsidR="00653797" w:rsidRPr="00823F1F" w:rsidRDefault="00653797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704D7FF3" w14:textId="77777777" w:rsidR="00653797" w:rsidRPr="00823F1F" w:rsidRDefault="00653797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0B36E4C9" w14:textId="77777777" w:rsidR="00F75BBC" w:rsidRPr="00823F1F" w:rsidRDefault="00F75BBC" w:rsidP="00F75BBC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  <w:p w14:paraId="05EA9B37" w14:textId="250030DC" w:rsidR="00F75BBC" w:rsidRPr="00823F1F" w:rsidRDefault="00F75BBC" w:rsidP="00F75BBC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</w:t>
            </w:r>
            <w:r w:rsidR="00BB4624" w:rsidRPr="00823F1F">
              <w:rPr>
                <w:noProof/>
                <w:color w:val="auto"/>
                <w:sz w:val="26"/>
                <w:szCs w:val="26"/>
                <w:lang w:val="en-US"/>
              </w:rPr>
              <w:t>2</w:t>
            </w: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5</w:t>
            </w:r>
          </w:p>
          <w:p w14:paraId="41F14298" w14:textId="1BD4A34B" w:rsidR="0062452A" w:rsidRPr="00823F1F" w:rsidRDefault="0062452A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</w:p>
        </w:tc>
      </w:tr>
      <w:tr w:rsidR="00653797" w:rsidRPr="004E7F71" w14:paraId="47CFB377" w14:textId="77777777" w:rsidTr="00DD6BB2">
        <w:trPr>
          <w:trHeight w:val="1913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48479" w14:textId="77777777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3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3703B" w14:textId="77777777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789E98" w14:textId="3B314FEE" w:rsidR="00BB4624" w:rsidRPr="00823F1F" w:rsidRDefault="00BB4624" w:rsidP="00BB46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eastAsia="Calibri" w:hAnsi="Times New Roman" w:cs="Times New Roman"/>
                <w:sz w:val="26"/>
                <w:szCs w:val="26"/>
              </w:rPr>
              <w:t>Quãng đường ô tô đi được trong giây thứ 3</w:t>
            </w:r>
          </w:p>
          <w:p w14:paraId="6D691032" w14:textId="693B13AF" w:rsidR="00BB4624" w:rsidRPr="00823F1F" w:rsidRDefault="001D7D46" w:rsidP="00BB46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823F1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80" w:dyaOrig="360" w14:anchorId="1B77515A">
                <v:shape id="_x0000_i1033" type="#_x0000_t75" style="width:90.7pt;height:18pt" o:ole="">
                  <v:imagedata r:id="rId21" o:title=""/>
                </v:shape>
                <o:OLEObject Type="Embed" ProgID="Equation.DSMT4" ShapeID="_x0000_i1033" DrawAspect="Content" ObjectID="_1727408356" r:id="rId22"/>
              </w:object>
            </w:r>
          </w:p>
          <w:p w14:paraId="51BB0620" w14:textId="77777777" w:rsidR="00653797" w:rsidRPr="00823F1F" w:rsidRDefault="00653797" w:rsidP="004E7F7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6D03F" w14:textId="7F2DD396" w:rsidR="00653797" w:rsidRPr="004E7F71" w:rsidRDefault="00BB4624" w:rsidP="004E7F71">
            <w:pPr>
              <w:pStyle w:val="Default"/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noProof/>
                <w:color w:val="auto"/>
                <w:sz w:val="26"/>
                <w:szCs w:val="26"/>
                <w:lang w:val="en-US"/>
              </w:rPr>
            </w:pPr>
            <w:r w:rsidRPr="00823F1F">
              <w:rPr>
                <w:noProof/>
                <w:color w:val="auto"/>
                <w:sz w:val="26"/>
                <w:szCs w:val="26"/>
                <w:lang w:val="en-US"/>
              </w:rPr>
              <w:t>0,5</w:t>
            </w:r>
          </w:p>
        </w:tc>
      </w:tr>
    </w:tbl>
    <w:p w14:paraId="0367163C" w14:textId="77777777" w:rsidR="00170D35" w:rsidRPr="004E7F71" w:rsidRDefault="00170D35" w:rsidP="004E7F7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vanish/>
          <w:sz w:val="26"/>
          <w:szCs w:val="26"/>
        </w:rPr>
      </w:pPr>
    </w:p>
    <w:p w14:paraId="0C45AF88" w14:textId="77777777" w:rsidR="00AE0C06" w:rsidRPr="004E7F71" w:rsidRDefault="00AE0C06" w:rsidP="004E7F7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14:paraId="701C2AD7" w14:textId="39239679" w:rsidR="00D9029E" w:rsidRPr="004E7F71" w:rsidRDefault="00D9029E" w:rsidP="004E7F7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0" w:name="EoF"/>
      <w:bookmarkStart w:id="1" w:name="Test"/>
      <w:bookmarkStart w:id="2" w:name="SoF"/>
      <w:bookmarkEnd w:id="0"/>
      <w:bookmarkEnd w:id="1"/>
      <w:bookmarkEnd w:id="2"/>
    </w:p>
    <w:p w14:paraId="285C54A3" w14:textId="2147EC6E" w:rsidR="00AE0C06" w:rsidRPr="004E7F71" w:rsidRDefault="00AE0C06" w:rsidP="004E7F71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</w:p>
    <w:sectPr w:rsidR="00AE0C06" w:rsidRPr="004E7F71" w:rsidSect="004E7F71">
      <w:pgSz w:w="11907" w:h="16840" w:code="9"/>
      <w:pgMar w:top="576" w:right="576" w:bottom="576" w:left="576" w:header="619" w:footer="619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65E17"/>
    <w:multiLevelType w:val="hybridMultilevel"/>
    <w:tmpl w:val="6E286B70"/>
    <w:lvl w:ilvl="0" w:tplc="BC48B12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5A51F7"/>
    <w:multiLevelType w:val="hybridMultilevel"/>
    <w:tmpl w:val="F274E85E"/>
    <w:lvl w:ilvl="0" w:tplc="04090011"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C70338"/>
    <w:multiLevelType w:val="hybridMultilevel"/>
    <w:tmpl w:val="A044C31C"/>
    <w:lvl w:ilvl="0" w:tplc="045A2B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8B4F9F"/>
    <w:multiLevelType w:val="hybridMultilevel"/>
    <w:tmpl w:val="C1C4FBCA"/>
    <w:lvl w:ilvl="0" w:tplc="AA1A317C">
      <w:start w:val="1"/>
      <w:numFmt w:val="lowerLetter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 w15:restartNumberingAfterBreak="0">
    <w:nsid w:val="40C627CC"/>
    <w:multiLevelType w:val="hybridMultilevel"/>
    <w:tmpl w:val="083E6C54"/>
    <w:lvl w:ilvl="0" w:tplc="045A2BE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D96BD9"/>
    <w:multiLevelType w:val="hybridMultilevel"/>
    <w:tmpl w:val="D3841A0E"/>
    <w:lvl w:ilvl="0" w:tplc="E232131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0B48D6"/>
    <w:multiLevelType w:val="hybridMultilevel"/>
    <w:tmpl w:val="5EE4C89E"/>
    <w:lvl w:ilvl="0" w:tplc="4FCCC5B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B8663A"/>
    <w:multiLevelType w:val="hybridMultilevel"/>
    <w:tmpl w:val="232E0458"/>
    <w:lvl w:ilvl="0" w:tplc="E974C5B8">
      <w:start w:val="1"/>
      <w:numFmt w:val="decimal"/>
      <w:suff w:val="space"/>
      <w:lvlText w:val="Câu %1:"/>
      <w:lvlJc w:val="left"/>
      <w:pPr>
        <w:ind w:left="0" w:firstLine="0"/>
      </w:pPr>
      <w:rPr>
        <w:rFonts w:ascii="Times New Roman Bold" w:hAnsi="Times New Roman Bold" w:hint="default"/>
        <w:b/>
        <w:i w:val="0"/>
        <w:color w:val="0000FF"/>
        <w:spacing w:val="0"/>
        <w:kern w:val="16"/>
        <w:sz w:val="20"/>
        <w:szCs w:val="20"/>
        <w:u w:val="thick" w:color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86114C"/>
    <w:multiLevelType w:val="hybridMultilevel"/>
    <w:tmpl w:val="9E6AED94"/>
    <w:lvl w:ilvl="0" w:tplc="EB327A54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auto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0390349">
    <w:abstractNumId w:val="4"/>
  </w:num>
  <w:num w:numId="2" w16cid:durableId="2027172392">
    <w:abstractNumId w:val="7"/>
  </w:num>
  <w:num w:numId="3" w16cid:durableId="2094430870">
    <w:abstractNumId w:val="2"/>
  </w:num>
  <w:num w:numId="4" w16cid:durableId="2109306926">
    <w:abstractNumId w:val="3"/>
  </w:num>
  <w:num w:numId="5" w16cid:durableId="1367678334">
    <w:abstractNumId w:val="5"/>
  </w:num>
  <w:num w:numId="6" w16cid:durableId="1478914801">
    <w:abstractNumId w:val="8"/>
  </w:num>
  <w:num w:numId="7" w16cid:durableId="1894611603">
    <w:abstractNumId w:val="1"/>
  </w:num>
  <w:num w:numId="8" w16cid:durableId="981303244">
    <w:abstractNumId w:val="0"/>
  </w:num>
  <w:num w:numId="9" w16cid:durableId="54992774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defaultTabStop w:val="283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815"/>
    <w:rsid w:val="00001F16"/>
    <w:rsid w:val="00011B33"/>
    <w:rsid w:val="0001269E"/>
    <w:rsid w:val="00023B4A"/>
    <w:rsid w:val="000248E9"/>
    <w:rsid w:val="000304FE"/>
    <w:rsid w:val="000F4FB8"/>
    <w:rsid w:val="00160540"/>
    <w:rsid w:val="00170D35"/>
    <w:rsid w:val="00185122"/>
    <w:rsid w:val="001960E2"/>
    <w:rsid w:val="001D7D46"/>
    <w:rsid w:val="0022055F"/>
    <w:rsid w:val="00226803"/>
    <w:rsid w:val="00236658"/>
    <w:rsid w:val="002754C7"/>
    <w:rsid w:val="002C2F79"/>
    <w:rsid w:val="0030115D"/>
    <w:rsid w:val="00367711"/>
    <w:rsid w:val="00372A08"/>
    <w:rsid w:val="00395897"/>
    <w:rsid w:val="0039718C"/>
    <w:rsid w:val="003A6672"/>
    <w:rsid w:val="003A70D0"/>
    <w:rsid w:val="003C2C33"/>
    <w:rsid w:val="003D1B8A"/>
    <w:rsid w:val="0044173E"/>
    <w:rsid w:val="0044507B"/>
    <w:rsid w:val="004452FE"/>
    <w:rsid w:val="0044772F"/>
    <w:rsid w:val="00452152"/>
    <w:rsid w:val="0046770B"/>
    <w:rsid w:val="00477A0E"/>
    <w:rsid w:val="00481764"/>
    <w:rsid w:val="00487BB1"/>
    <w:rsid w:val="004B0234"/>
    <w:rsid w:val="004C1038"/>
    <w:rsid w:val="004E683A"/>
    <w:rsid w:val="004E7F71"/>
    <w:rsid w:val="00525334"/>
    <w:rsid w:val="005319BC"/>
    <w:rsid w:val="00564BDE"/>
    <w:rsid w:val="00584739"/>
    <w:rsid w:val="005A7A1E"/>
    <w:rsid w:val="005D6944"/>
    <w:rsid w:val="005F250B"/>
    <w:rsid w:val="0062452A"/>
    <w:rsid w:val="00653797"/>
    <w:rsid w:val="006652F0"/>
    <w:rsid w:val="00667E0F"/>
    <w:rsid w:val="00684675"/>
    <w:rsid w:val="006A0854"/>
    <w:rsid w:val="00701574"/>
    <w:rsid w:val="007531D3"/>
    <w:rsid w:val="007950FC"/>
    <w:rsid w:val="007A44B9"/>
    <w:rsid w:val="007C7A0F"/>
    <w:rsid w:val="00801EC6"/>
    <w:rsid w:val="00813058"/>
    <w:rsid w:val="00823F1F"/>
    <w:rsid w:val="00840F76"/>
    <w:rsid w:val="0085535A"/>
    <w:rsid w:val="009825A6"/>
    <w:rsid w:val="00990270"/>
    <w:rsid w:val="009D35BB"/>
    <w:rsid w:val="009D443D"/>
    <w:rsid w:val="00A25A99"/>
    <w:rsid w:val="00A92C60"/>
    <w:rsid w:val="00A94DE2"/>
    <w:rsid w:val="00AA7FCA"/>
    <w:rsid w:val="00AE0C06"/>
    <w:rsid w:val="00AE5053"/>
    <w:rsid w:val="00B14BBC"/>
    <w:rsid w:val="00B25AAE"/>
    <w:rsid w:val="00B42613"/>
    <w:rsid w:val="00B43563"/>
    <w:rsid w:val="00B47416"/>
    <w:rsid w:val="00B77C40"/>
    <w:rsid w:val="00B91BB7"/>
    <w:rsid w:val="00BA41C5"/>
    <w:rsid w:val="00BB4624"/>
    <w:rsid w:val="00BC1318"/>
    <w:rsid w:val="00BC32C3"/>
    <w:rsid w:val="00BE0473"/>
    <w:rsid w:val="00C167D4"/>
    <w:rsid w:val="00C647EB"/>
    <w:rsid w:val="00CF1BCC"/>
    <w:rsid w:val="00D9029E"/>
    <w:rsid w:val="00D94401"/>
    <w:rsid w:val="00DA4C3B"/>
    <w:rsid w:val="00DB4985"/>
    <w:rsid w:val="00DB7690"/>
    <w:rsid w:val="00DD6BB2"/>
    <w:rsid w:val="00E241B1"/>
    <w:rsid w:val="00E41DF2"/>
    <w:rsid w:val="00E7104B"/>
    <w:rsid w:val="00E9344A"/>
    <w:rsid w:val="00EA0A28"/>
    <w:rsid w:val="00EA3815"/>
    <w:rsid w:val="00EB754D"/>
    <w:rsid w:val="00ED6823"/>
    <w:rsid w:val="00F75BBC"/>
    <w:rsid w:val="00F8168C"/>
    <w:rsid w:val="00F82093"/>
    <w:rsid w:val="00F85C5F"/>
    <w:rsid w:val="00FC54A0"/>
    <w:rsid w:val="00FD0898"/>
    <w:rsid w:val="00FF0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EC496"/>
  <w15:chartTrackingRefBased/>
  <w15:docId w15:val="{0A1E21E4-4998-422E-90CB-46FFA41E7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38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01EC6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0248E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0248E9"/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rsid w:val="000248E9"/>
    <w:rPr>
      <w:noProof/>
    </w:rPr>
  </w:style>
  <w:style w:type="paragraph" w:customStyle="1" w:styleId="Normal2">
    <w:name w:val="Normal2"/>
    <w:rsid w:val="002C2F79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</w:rPr>
  </w:style>
  <w:style w:type="character" w:styleId="Hyperlink">
    <w:name w:val="Hyperlink"/>
    <w:basedOn w:val="DefaultParagraphFont"/>
    <w:uiPriority w:val="99"/>
    <w:semiHidden/>
    <w:unhideWhenUsed/>
    <w:rsid w:val="00367711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B25AAE"/>
    <w:rPr>
      <w:b/>
      <w:bCs/>
    </w:rPr>
  </w:style>
  <w:style w:type="paragraph" w:customStyle="1" w:styleId="Default">
    <w:name w:val="Default"/>
    <w:rsid w:val="00170D3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D94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8</Words>
  <Characters>1018</Characters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0-15T22:07:00Z</dcterms:created>
  <dcterms:modified xsi:type="dcterms:W3CDTF">2022-10-15T22:24:00Z</dcterms:modified>
</cp:coreProperties>
</file>